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8"/>
  </p:notesMasterIdLst>
  <p:sldIdLst>
    <p:sldId id="268" r:id="rId5"/>
    <p:sldId id="258" r:id="rId6"/>
    <p:sldId id="259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2" autoAdjust="0"/>
    <p:restoredTop sz="94784"/>
  </p:normalViewPr>
  <p:slideViewPr>
    <p:cSldViewPr snapToGrid="0" snapToObjects="1">
      <p:cViewPr varScale="1">
        <p:scale>
          <a:sx n="86" d="100"/>
          <a:sy n="86" d="100"/>
        </p:scale>
        <p:origin x="46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79812-23B1-9047-A80B-192B2C6E6AFB}" type="datetimeFigureOut">
              <a:rPr lang="en-AT" smtClean="0"/>
              <a:t>04/10/2021</a:t>
            </a:fld>
            <a:endParaRPr lang="en-A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74185-3333-EC4B-9364-EDF84B8243EB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307519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343F38-A13C-4BF9-8DD4-C28CD17C5181}" type="slidenum">
              <a:rPr lang="en-AT" smtClean="0"/>
              <a:t>2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2042947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Master" Target="../slideMasters/slideMaster1.xml"/><Relationship Id="rId7" Type="http://schemas.openxmlformats.org/officeDocument/2006/relationships/image" Target="../media/image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.jp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jp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CA14C-C256-7041-9487-A20B03EEB5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0594" y="1235574"/>
            <a:ext cx="9144000" cy="23876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6B0C2A-33A1-E542-BAEA-385A59E695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0594" y="3819752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9" name="Screen_Circles-white.mp4">
            <a:hlinkClick r:id="" action="ppaction://media"/>
            <a:extLst>
              <a:ext uri="{FF2B5EF4-FFF2-40B4-BE49-F238E27FC236}">
                <a16:creationId xmlns:a16="http://schemas.microsoft.com/office/drawing/2014/main" id="{DA1F7B4A-D20A-9E4A-B4AD-FB2188AE6D91}"/>
              </a:ext>
            </a:extLst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31197" b="30171"/>
          <a:stretch/>
        </p:blipFill>
        <p:spPr>
          <a:xfrm rot="10800000" flipH="1">
            <a:off x="8821783" y="-1"/>
            <a:ext cx="3370217" cy="1872343"/>
          </a:xfrm>
          <a:prstGeom prst="rect">
            <a:avLst/>
          </a:prstGeom>
        </p:spPr>
      </p:pic>
      <p:pic>
        <p:nvPicPr>
          <p:cNvPr id="11" name="Picture 10" descr="A close up of a logo&#10;&#10;Description automatically generated">
            <a:extLst>
              <a:ext uri="{FF2B5EF4-FFF2-40B4-BE49-F238E27FC236}">
                <a16:creationId xmlns:a16="http://schemas.microsoft.com/office/drawing/2014/main" id="{06971236-C25D-A443-A55E-3F475762562A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948868" y="6272366"/>
            <a:ext cx="1315270" cy="3673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9F886B-C5F3-0243-AFB7-3F48EAF1D37A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8407925" y="6272366"/>
            <a:ext cx="478235" cy="47489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D306737-4F24-ED4B-928F-0ADC45B5D9A5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0208026" y="6275772"/>
            <a:ext cx="1736365" cy="360516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2955627C-9F94-F94D-9F27-F6DBE0D124F5}"/>
              </a:ext>
            </a:extLst>
          </p:cNvPr>
          <p:cNvSpPr txBox="1">
            <a:spLocks/>
          </p:cNvSpPr>
          <p:nvPr userDrawn="1"/>
        </p:nvSpPr>
        <p:spPr>
          <a:xfrm>
            <a:off x="400595" y="404560"/>
            <a:ext cx="844732" cy="49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900" b="0" i="0" dirty="0">
                <a:latin typeface="Univers Condensed" panose="020B0506020202050204" pitchFamily="34" charset="0"/>
              </a:rPr>
              <a:t>SEPTEMBER 5-6, 2019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25A2F77D-3272-E04F-B446-6CAF5D33F211}"/>
              </a:ext>
            </a:extLst>
          </p:cNvPr>
          <p:cNvSpPr txBox="1">
            <a:spLocks/>
          </p:cNvSpPr>
          <p:nvPr userDrawn="1"/>
        </p:nvSpPr>
        <p:spPr>
          <a:xfrm>
            <a:off x="1570531" y="404560"/>
            <a:ext cx="1300312" cy="49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00" b="0" i="0" cap="all" dirty="0" err="1">
                <a:effectLst/>
                <a:latin typeface="Univers Condensed" panose="020B0506020202050204" pitchFamily="34" charset="0"/>
              </a:rPr>
              <a:t>Fundação</a:t>
            </a: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 </a:t>
            </a:r>
            <a:r>
              <a:rPr lang="en-US" sz="900" b="0" i="0" cap="all" dirty="0" err="1">
                <a:effectLst/>
                <a:latin typeface="Univers Condensed" panose="020B0506020202050204" pitchFamily="34" charset="0"/>
              </a:rPr>
              <a:t>GetUlio</a:t>
            </a: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 Vargas</a:t>
            </a:r>
            <a:endParaRPr lang="en-US" sz="900" b="0" i="0" cap="all" dirty="0">
              <a:solidFill>
                <a:srgbClr val="000000"/>
              </a:solidFill>
              <a:effectLst/>
              <a:latin typeface="Univers Condensed" panose="020B0506020202050204" pitchFamily="34" charset="0"/>
              <a:ea typeface="Tahoma" panose="020B0604030504040204" pitchFamily="34" charset="0"/>
              <a:cs typeface="Times New Roman (Body CS)"/>
            </a:endParaRPr>
          </a:p>
        </p:txBody>
      </p:sp>
      <p:sp>
        <p:nvSpPr>
          <p:cNvPr id="21" name="Subtitle 2">
            <a:extLst>
              <a:ext uri="{FF2B5EF4-FFF2-40B4-BE49-F238E27FC236}">
                <a16:creationId xmlns:a16="http://schemas.microsoft.com/office/drawing/2014/main" id="{9F4920A3-26A9-9342-9021-81A952B84A9A}"/>
              </a:ext>
            </a:extLst>
          </p:cNvPr>
          <p:cNvSpPr txBox="1">
            <a:spLocks/>
          </p:cNvSpPr>
          <p:nvPr userDrawn="1"/>
        </p:nvSpPr>
        <p:spPr>
          <a:xfrm>
            <a:off x="3196047" y="404560"/>
            <a:ext cx="1300312" cy="49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REGIONAL CONFERENCE</a:t>
            </a:r>
            <a:endParaRPr lang="en-US" sz="900" b="0" i="0" cap="all" dirty="0">
              <a:solidFill>
                <a:srgbClr val="000000"/>
              </a:solidFill>
              <a:effectLst/>
              <a:latin typeface="Univers Condensed" panose="020B0506020202050204" pitchFamily="34" charset="0"/>
              <a:ea typeface="Tahoma" panose="020B0604030504040204" pitchFamily="34" charset="0"/>
              <a:cs typeface="Times New Roman (Body CS)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554838-DE1E-4993-92D5-149DFFBABB87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962385" y="6315867"/>
            <a:ext cx="1164417" cy="32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95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C0F41B-5CFF-7D4F-B126-3133E6ABF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70" y="457200"/>
            <a:ext cx="447375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DB348C4-A31D-0242-B057-DCC6876D68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7" y="987425"/>
            <a:ext cx="681504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0CEA18-E236-C747-A01F-3CC1F2DE26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98270" y="2057400"/>
            <a:ext cx="447375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30C867B-1D77-E24F-AE08-BDE25F6FD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F93B283-230C-6E46-A9EC-91C9E43B6B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197799B1-EF77-AD4B-AF3E-E66B7EE0C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4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6E2054-90DC-6946-A83D-2C704233C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69" y="365125"/>
            <a:ext cx="11699966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A43AEE-0F61-5C48-8903-1410F31CA2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298269" y="1825625"/>
            <a:ext cx="11699966" cy="43513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E7324D9-B390-D940-A46B-6257C449A5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598A760-FF5B-D546-981D-99C7F2582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C640823-85BC-E847-A995-14D6C325D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9809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4F127F0-2C13-7941-AAB2-5750BF7A22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9369335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8DA5AA-E038-D345-BC3B-FA5D9AEC13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298269" y="365125"/>
            <a:ext cx="895676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01CFB1B-F4D0-1345-ABA5-1BE3922136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0929A4D-8CE1-5742-B10A-C935F19EE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29A1A83-7BD6-3E40-9512-4E0886914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862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DCA14C-C256-7041-9487-A20B03EEB5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0594" y="1235574"/>
            <a:ext cx="9144000" cy="23876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6B0C2A-33A1-E542-BAEA-385A59E695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0594" y="3819752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9" name="Screen_Circles-white.mp4">
            <a:hlinkClick r:id="" action="ppaction://media"/>
            <a:extLst>
              <a:ext uri="{FF2B5EF4-FFF2-40B4-BE49-F238E27FC236}">
                <a16:creationId xmlns:a16="http://schemas.microsoft.com/office/drawing/2014/main" id="{DA1F7B4A-D20A-9E4A-B4AD-FB2188AE6D91}"/>
              </a:ext>
            </a:extLst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31197" b="30171"/>
          <a:stretch/>
        </p:blipFill>
        <p:spPr>
          <a:xfrm rot="10800000" flipH="1">
            <a:off x="8821783" y="-1"/>
            <a:ext cx="3370217" cy="1872343"/>
          </a:xfrm>
          <a:prstGeom prst="rect">
            <a:avLst/>
          </a:prstGeom>
        </p:spPr>
      </p:pic>
      <p:sp>
        <p:nvSpPr>
          <p:cNvPr id="18" name="Subtitle 2">
            <a:extLst>
              <a:ext uri="{FF2B5EF4-FFF2-40B4-BE49-F238E27FC236}">
                <a16:creationId xmlns:a16="http://schemas.microsoft.com/office/drawing/2014/main" id="{2955627C-9F94-F94D-9F27-F6DBE0D124F5}"/>
              </a:ext>
            </a:extLst>
          </p:cNvPr>
          <p:cNvSpPr txBox="1">
            <a:spLocks/>
          </p:cNvSpPr>
          <p:nvPr userDrawn="1"/>
        </p:nvSpPr>
        <p:spPr>
          <a:xfrm>
            <a:off x="400595" y="404560"/>
            <a:ext cx="941188" cy="4938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900" b="0" i="0" dirty="0">
                <a:latin typeface="Univers Condensed" panose="020B0506020202050204" pitchFamily="34" charset="0"/>
              </a:rPr>
              <a:t>IIASA REGIONAL CONFERENCE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25A2F77D-3272-E04F-B446-6CAF5D33F211}"/>
              </a:ext>
            </a:extLst>
          </p:cNvPr>
          <p:cNvSpPr txBox="1">
            <a:spLocks/>
          </p:cNvSpPr>
          <p:nvPr userDrawn="1"/>
        </p:nvSpPr>
        <p:spPr>
          <a:xfrm>
            <a:off x="1570531" y="404560"/>
            <a:ext cx="1300312" cy="49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SYSTEMS ANALYSIS </a:t>
            </a:r>
            <a:br>
              <a:rPr lang="en-US" sz="900" b="0" i="0" cap="all" dirty="0">
                <a:effectLst/>
                <a:latin typeface="Univers Condensed" panose="020B0506020202050204" pitchFamily="34" charset="0"/>
              </a:rPr>
            </a:b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IN EURASIA</a:t>
            </a:r>
            <a:endParaRPr lang="en-US" sz="900" b="0" i="0" cap="all" dirty="0">
              <a:solidFill>
                <a:srgbClr val="000000"/>
              </a:solidFill>
              <a:effectLst/>
              <a:latin typeface="Univers Condensed" panose="020B0506020202050204" pitchFamily="34" charset="0"/>
              <a:ea typeface="Tahoma" panose="020B0604030504040204" pitchFamily="34" charset="0"/>
              <a:cs typeface="Times New Roman (Body CS)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C99B1D-EE07-4481-82C8-73C3F647AB49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4714042" y="6226926"/>
            <a:ext cx="7471607" cy="631074"/>
          </a:xfrm>
          <a:prstGeom prst="rect">
            <a:avLst/>
          </a:prstGeom>
        </p:spPr>
      </p:pic>
      <p:sp>
        <p:nvSpPr>
          <p:cNvPr id="8" name="Subtitle 2">
            <a:extLst>
              <a:ext uri="{FF2B5EF4-FFF2-40B4-BE49-F238E27FC236}">
                <a16:creationId xmlns:a16="http://schemas.microsoft.com/office/drawing/2014/main" id="{C42A9B9C-07E8-41E6-AE2D-841B526394B5}"/>
              </a:ext>
            </a:extLst>
          </p:cNvPr>
          <p:cNvSpPr txBox="1">
            <a:spLocks/>
          </p:cNvSpPr>
          <p:nvPr userDrawn="1"/>
        </p:nvSpPr>
        <p:spPr>
          <a:xfrm>
            <a:off x="2870843" y="410124"/>
            <a:ext cx="1300312" cy="4938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900" b="0" i="0" cap="all" dirty="0">
                <a:effectLst/>
                <a:latin typeface="Univers Condensed" panose="020B0506020202050204" pitchFamily="34" charset="0"/>
              </a:rPr>
              <a:t>13-15 April 2021</a:t>
            </a:r>
            <a:endParaRPr lang="en-US" sz="900" b="0" i="0" cap="all" dirty="0">
              <a:solidFill>
                <a:srgbClr val="000000"/>
              </a:solidFill>
              <a:effectLst/>
              <a:latin typeface="Univers Condensed" panose="020B0506020202050204" pitchFamily="34" charset="0"/>
              <a:ea typeface="Tahoma" panose="020B0604030504040204" pitchFamily="34" charset="0"/>
              <a:cs typeface="Times New Roman (Body CS)"/>
            </a:endParaRPr>
          </a:p>
        </p:txBody>
      </p:sp>
    </p:spTree>
    <p:extLst>
      <p:ext uri="{BB962C8B-B14F-4D97-AF65-F5344CB8AC3E}">
        <p14:creationId xmlns:p14="http://schemas.microsoft.com/office/powerpoint/2010/main" val="236232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B023C-193C-7E4F-B76C-23195FEEA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69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DFE42-0685-4943-A231-F3FE4291A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8269" y="1825625"/>
            <a:ext cx="10515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D34E39-624D-F34E-A802-331C58E024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31998F-4F43-954D-A4B1-BC1654533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1F94F1-733C-BD46-8854-9DB0BE1F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635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id="{327CD300-8E18-D740-984C-9A4A953C26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00594" y="136525"/>
            <a:ext cx="9144000" cy="23876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4A2F7146-9080-6845-AC00-E7899FDF9B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0594" y="2720703"/>
            <a:ext cx="9144000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13" name="Picture 12" descr="A picture containing indoor, top&#10;&#10;Description automatically generated">
            <a:extLst>
              <a:ext uri="{FF2B5EF4-FFF2-40B4-BE49-F238E27FC236}">
                <a16:creationId xmlns:a16="http://schemas.microsoft.com/office/drawing/2014/main" id="{9CADF60B-CDC9-AB4B-940C-9FF693ECB53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572431" y="4209869"/>
            <a:ext cx="5772333" cy="3004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769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6BCF2-177A-624D-BB15-B0DB06D593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69" y="365125"/>
            <a:ext cx="1161134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D0E18-093A-AD48-BBD4-A95989FD77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98269" y="1825625"/>
            <a:ext cx="572153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6EC823-741C-E047-A9CB-D1FED1B51E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73741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A075B117-F7A7-1D41-A9DB-782670636E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99621B5A-8E01-3740-80D2-122A4E318F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81638174-EB81-1C4F-AB50-4C1FC7166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233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7547F-EC03-FA4E-AC04-9CAF2A0CC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69" y="365125"/>
            <a:ext cx="11619639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2333CC-C4C9-5344-9E0F-FA2D03F172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98270" y="1681163"/>
            <a:ext cx="569930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EFA7A5-554A-4742-9530-3B5D13B730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298270" y="2505075"/>
            <a:ext cx="569930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8C3110-3BEC-3C4E-9A79-E0EA5B0F4E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199" y="1681163"/>
            <a:ext cx="582603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984A6B-DF4F-7945-9EB8-CC0A8E32F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199" y="2505075"/>
            <a:ext cx="5826035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58939B7-D0E4-DF42-9092-66ABA172F7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D7A18720-D377-274E-BEE1-6AD6F30FE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A6E2C532-C781-7F41-95B3-FC8ABA19D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570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760E9-583A-A94A-8F34-1F28891DA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69" y="365125"/>
            <a:ext cx="11055531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494F73E8-4937-5741-924F-A77640DCC3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AC3CAEE-817C-CF4F-8746-729437050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81C9645-02CB-B74E-A2D6-3235F44A9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26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D7B5BF1-4C58-1F46-ADB6-43FC65DCA32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D115754-4E4E-F649-97BB-4A95C97B7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58A326D-9608-5048-9A73-698CE8286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399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3F8C1B-FFD8-E249-9326-01684FAC5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270" y="457200"/>
            <a:ext cx="447375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FB9FAC-EE58-7B4C-B385-72C75DD7DE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7" y="987425"/>
            <a:ext cx="681504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6C66F0-2ED8-D14E-84DB-7E0081A067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98270" y="2057400"/>
            <a:ext cx="447375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5E65FDDB-DEBC-4544-8D14-D101CEAF4C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98269" y="6356350"/>
            <a:ext cx="2743200" cy="365125"/>
          </a:xfrm>
        </p:spPr>
        <p:txBody>
          <a:bodyPr/>
          <a:lstStyle/>
          <a:p>
            <a:fld id="{7028DD9F-86D8-0B43-A22D-39CA093CC021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83762809-E272-7940-84F6-B0DC76C41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82192" y="6356350"/>
            <a:ext cx="553212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B2D6514-5541-1248-9D7E-6CD43FBFC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55035" y="6356350"/>
            <a:ext cx="2743200" cy="365125"/>
          </a:xfrm>
        </p:spPr>
        <p:txBody>
          <a:bodyPr/>
          <a:lstStyle/>
          <a:p>
            <a:fld id="{733A97FC-4CB6-104A-8E21-C20170C915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73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8758787-AF5A-1B43-8C34-54745FAAC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DDC269-872A-634C-945D-3F78AE4165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3E1326-0FED-D74A-BB87-59E11D9E8F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7028DD9F-86D8-0B43-A22D-39CA093CC021}" type="datetimeFigureOut">
              <a:rPr lang="en-US" smtClean="0"/>
              <a:pPr/>
              <a:t>4/1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F1FF3D-079C-3F4D-9D40-925EB15E88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CE125C-EB09-B845-81F2-7176A8D4A7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733A97FC-4CB6-104A-8E21-C20170C915B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54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kern="1200">
          <a:solidFill>
            <a:schemeClr val="tx1"/>
          </a:solidFill>
          <a:latin typeface="Tahoma" panose="020B060403050404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0" i="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s://medcraveonline.com/IRATJ/IRATJ-06-00213.pdf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jpeg"/><Relationship Id="rId4" Type="http://schemas.openxmlformats.org/officeDocument/2006/relationships/hyperlink" Target="http://www.lohmander.com/Information/Ref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DADCD882-66EE-E740-A699-89DE1D2C535D}"/>
              </a:ext>
            </a:extLst>
          </p:cNvPr>
          <p:cNvSpPr txBox="1">
            <a:spLocks/>
          </p:cNvSpPr>
          <p:nvPr/>
        </p:nvSpPr>
        <p:spPr>
          <a:xfrm>
            <a:off x="400594" y="1170613"/>
            <a:ext cx="9144000" cy="205961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latin typeface="Tahoma" panose="020B0604030504040204" pitchFamily="34" charset="0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aptive Mobile Firefighting Resources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	Stochastic Dynamic Optimization of International Cooperation </a:t>
            </a: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id="{6050AA58-2024-F442-BC5E-5E984399DEE9}"/>
              </a:ext>
            </a:extLst>
          </p:cNvPr>
          <p:cNvSpPr txBox="1">
            <a:spLocks/>
          </p:cNvSpPr>
          <p:nvPr/>
        </p:nvSpPr>
        <p:spPr>
          <a:xfrm>
            <a:off x="400594" y="3429000"/>
            <a:ext cx="11168554" cy="974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0" i="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hmander,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ter</a:t>
            </a:r>
            <a:r>
              <a:rPr kumimoji="0" lang="en-US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AT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AT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076A3514-D946-3C4A-BCC9-45AB510AB8C9}"/>
              </a:ext>
            </a:extLst>
          </p:cNvPr>
          <p:cNvSpPr txBox="1">
            <a:spLocks/>
          </p:cNvSpPr>
          <p:nvPr/>
        </p:nvSpPr>
        <p:spPr>
          <a:xfrm>
            <a:off x="471186" y="4039883"/>
            <a:ext cx="4110646" cy="72648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timal Solutions in cooperation with Linnaeus University, </a:t>
            </a:r>
            <a:r>
              <a:rPr kumimoji="0" lang="en-US" sz="15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ppets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rand 6, 903 34 Umea, Sweden</a:t>
            </a:r>
          </a:p>
        </p:txBody>
      </p:sp>
      <p:pic>
        <p:nvPicPr>
          <p:cNvPr id="3" name="Picture 2" descr="A picture containing sky, outdoor, flying, plane&#10;&#10;Description automatically generated">
            <a:extLst>
              <a:ext uri="{FF2B5EF4-FFF2-40B4-BE49-F238E27FC236}">
                <a16:creationId xmlns:a16="http://schemas.microsoft.com/office/drawing/2014/main" id="{3DF7551D-ACE0-4632-9864-11533CB19C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186" y="4846880"/>
            <a:ext cx="2633305" cy="18170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6B67A54-CBDF-430B-95BE-943B15789DD2}"/>
              </a:ext>
            </a:extLst>
          </p:cNvPr>
          <p:cNvSpPr txBox="1"/>
          <p:nvPr/>
        </p:nvSpPr>
        <p:spPr>
          <a:xfrm>
            <a:off x="5119254" y="3335209"/>
            <a:ext cx="610985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est fires create large economical and environmenta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s in many countri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estions:</a:t>
            </a:r>
            <a:endParaRPr lang="en-US" b="1" i="1" dirty="0">
              <a:solidFill>
                <a:srgbClr val="0070C0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 are the stochastic properties of fires in different countries? Is international cooperation rational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u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aptive optimization can optimize international cooperation. General methods and principles have been derived.</a:t>
            </a:r>
          </a:p>
        </p:txBody>
      </p:sp>
    </p:spTree>
    <p:extLst>
      <p:ext uri="{BB962C8B-B14F-4D97-AF65-F5344CB8AC3E}">
        <p14:creationId xmlns:p14="http://schemas.microsoft.com/office/powerpoint/2010/main" val="2960596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CC6C2-AADA-4D9D-BA72-CC6D84AAD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1: Results</a:t>
            </a:r>
            <a:endParaRPr lang="en-AT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08E070-28F6-4BBC-B90F-2ECDA5932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6560"/>
              </p:ext>
            </p:extLst>
          </p:nvPr>
        </p:nvGraphicFramePr>
        <p:xfrm>
          <a:off x="656948" y="4723283"/>
          <a:ext cx="5643395" cy="18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400" imgH="1574800" progId="Equation.DSMT4">
                  <p:embed/>
                </p:oleObj>
              </mc:Choice>
              <mc:Fallback>
                <p:oleObj name="Equation" r:id="rId3" imgW="4978400" imgH="1574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0914397-8664-4C5E-AD1F-5F6B92199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48" y="4723283"/>
                        <a:ext cx="5643395" cy="1802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14774FA-FD98-4EA1-A0F0-776C1BCBA1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105" y="1825296"/>
            <a:ext cx="4626840" cy="22728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FD3DE1C-F416-4E9D-8B20-70B166AD53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3762" y="1116804"/>
            <a:ext cx="3472073" cy="24671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932BED-00AC-4A1D-8BAF-4DDB8634EC7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6399700" y="3629539"/>
            <a:ext cx="5530925" cy="289591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4D23033-F17B-4B5D-A4C9-44D2BB8C0A56}"/>
              </a:ext>
            </a:extLst>
          </p:cNvPr>
          <p:cNvSpPr txBox="1"/>
          <p:nvPr/>
        </p:nvSpPr>
        <p:spPr>
          <a:xfrm>
            <a:off x="1016105" y="4155437"/>
            <a:ext cx="5065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ptimization of adaptive international fire fighting </a:t>
            </a:r>
          </a:p>
          <a:p>
            <a:r>
              <a:rPr lang="en-US" b="1" dirty="0">
                <a:solidFill>
                  <a:srgbClr val="FF0000"/>
                </a:solidFill>
              </a:rPr>
              <a:t>coordination via stochastic dynamic programming</a:t>
            </a:r>
            <a:endParaRPr lang="en-SE" b="1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FD91411-B609-4E59-8D5B-5C02A87BC649}"/>
              </a:ext>
            </a:extLst>
          </p:cNvPr>
          <p:cNvSpPr/>
          <p:nvPr/>
        </p:nvSpPr>
        <p:spPr>
          <a:xfrm>
            <a:off x="408373" y="4136570"/>
            <a:ext cx="6227560" cy="25216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E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CA29D22-6C27-4B0E-BD43-4A3D85A90742}"/>
              </a:ext>
            </a:extLst>
          </p:cNvPr>
          <p:cNvSpPr/>
          <p:nvPr/>
        </p:nvSpPr>
        <p:spPr>
          <a:xfrm>
            <a:off x="6702641" y="365125"/>
            <a:ext cx="5327341" cy="629312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E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B5FF3B-4840-41DB-85CD-C8FE6C1852CC}"/>
              </a:ext>
            </a:extLst>
          </p:cNvPr>
          <p:cNvSpPr txBox="1"/>
          <p:nvPr/>
        </p:nvSpPr>
        <p:spPr>
          <a:xfrm>
            <a:off x="6695621" y="403859"/>
            <a:ext cx="278572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al solutions via  </a:t>
            </a:r>
            <a:r>
              <a:rPr lang="en-US" b="1" dirty="0">
                <a:solidFill>
                  <a:srgbClr val="00B0F0"/>
                </a:solidFill>
                <a:latin typeface="Calibri" panose="020F0502020204030204"/>
              </a:rPr>
              <a:t>analytical and numerical methods.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lang="en-SE" dirty="0">
              <a:solidFill>
                <a:srgbClr val="00B0F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05D1099-95C8-459F-A9F4-A5553D7A9BDA}"/>
              </a:ext>
            </a:extLst>
          </p:cNvPr>
          <p:cNvSpPr txBox="1"/>
          <p:nvPr/>
        </p:nvSpPr>
        <p:spPr>
          <a:xfrm>
            <a:off x="904427" y="1517687"/>
            <a:ext cx="50659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istical properties of fires in different countries</a:t>
            </a:r>
            <a:endParaRPr lang="en-SE" dirty="0">
              <a:solidFill>
                <a:srgbClr val="92D05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B84FB45-FAE9-4620-B76C-37C54EDD3C8A}"/>
              </a:ext>
            </a:extLst>
          </p:cNvPr>
          <p:cNvSpPr/>
          <p:nvPr/>
        </p:nvSpPr>
        <p:spPr>
          <a:xfrm>
            <a:off x="408373" y="1557560"/>
            <a:ext cx="6227560" cy="252168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E"/>
          </a:p>
        </p:txBody>
      </p:sp>
    </p:spTree>
    <p:extLst>
      <p:ext uri="{BB962C8B-B14F-4D97-AF65-F5344CB8AC3E}">
        <p14:creationId xmlns:p14="http://schemas.microsoft.com/office/powerpoint/2010/main" val="1769496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CC6C2-AADA-4D9D-BA72-CC6D84AAD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 2: Main Conclusions and Article</a:t>
            </a:r>
            <a:endParaRPr lang="en-AT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4126763-960C-3343-866A-4B7EFE01EF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8269" y="1690688"/>
            <a:ext cx="8416240" cy="3934258"/>
          </a:xfrm>
        </p:spPr>
        <p:txBody>
          <a:bodyPr>
            <a:normAutofit fontScale="92500" lnSpcReduction="10000"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Statistical properties of fires in different countries and regions in nine European countries were derived. 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Allocation of internationally mobile firefighting units, such as water bombing airplanes, has been defined and analyzed via stochastic dynamic programming. 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b="1" dirty="0">
                <a:solidFill>
                  <a:srgbClr val="FF0000"/>
                </a:solidFill>
              </a:rPr>
              <a:t>Adaptiv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international cooperation in firefighting operations is rational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US" sz="2000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The published open access article: 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Lohmander, P., Adaptive mobile firefighting resources, stochastic dynamic optimization of international cooperation, International Robotics &amp; Automation Journal, Volume 6, Issue 4, 2020, pages 150-155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  <a:hlinkClick r:id="rId2"/>
              </a:rPr>
              <a:t>https://medcraveonline.com/IRATJ/IRATJ-06-00213.pdf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B51A1B6-BB3E-45CA-A993-CDDC91471EF7}"/>
              </a:ext>
            </a:extLst>
          </p:cNvPr>
          <p:cNvSpPr txBox="1"/>
          <p:nvPr/>
        </p:nvSpPr>
        <p:spPr>
          <a:xfrm>
            <a:off x="298269" y="5624946"/>
            <a:ext cx="5569527" cy="1300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tact: </a:t>
            </a:r>
            <a:r>
              <a:rPr lang="en-US" dirty="0">
                <a:hlinkClick r:id="rId3"/>
              </a:rPr>
              <a:t>Peter@Lohmander.com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800" b="1" dirty="0">
                <a:ea typeface="Tahoma" panose="020B0604030504040204" pitchFamily="34" charset="0"/>
                <a:cs typeface="Tahoma" panose="020B0604030504040204" pitchFamily="34" charset="0"/>
              </a:rPr>
              <a:t>Related Research:</a:t>
            </a:r>
          </a:p>
          <a:p>
            <a:pPr marL="0" indent="0">
              <a:buNone/>
              <a:defRPr/>
            </a:pP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lohmander.com/Information/Ref.htm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endParaRPr lang="en-SE" dirty="0"/>
          </a:p>
        </p:txBody>
      </p:sp>
      <p:pic>
        <p:nvPicPr>
          <p:cNvPr id="6" name="Bildobjekt 5">
            <a:extLst>
              <a:ext uri="{FF2B5EF4-FFF2-40B4-BE49-F238E27FC236}">
                <a16:creationId xmlns:a16="http://schemas.microsoft.com/office/drawing/2014/main" id="{E138A882-42F1-42A0-B519-034F61F7DD7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509" y="3657817"/>
            <a:ext cx="3242210" cy="2919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634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RC 1">
      <a:dk1>
        <a:srgbClr val="000000"/>
      </a:dk1>
      <a:lt1>
        <a:srgbClr val="FFFFFF"/>
      </a:lt1>
      <a:dk2>
        <a:srgbClr val="000000"/>
      </a:dk2>
      <a:lt2>
        <a:srgbClr val="E7E6E6"/>
      </a:lt2>
      <a:accent1>
        <a:srgbClr val="00589D"/>
      </a:accent1>
      <a:accent2>
        <a:srgbClr val="62C4C0"/>
      </a:accent2>
      <a:accent3>
        <a:srgbClr val="247F6E"/>
      </a:accent3>
      <a:accent4>
        <a:srgbClr val="FDBB40"/>
      </a:accent4>
      <a:accent5>
        <a:srgbClr val="EE696B"/>
      </a:accent5>
      <a:accent6>
        <a:srgbClr val="694C93"/>
      </a:accent6>
      <a:hlink>
        <a:srgbClr val="0D9BC0"/>
      </a:hlink>
      <a:folHlink>
        <a:srgbClr val="43AEC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C_presenation (revised)" id="{8827D9D7-420E-4789-8CE2-9F56CC90CB6B}" vid="{A43590C3-3E88-4C77-BA45-7A567535DF4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611031DE149B849A5FBDF365C41BE2E" ma:contentTypeVersion="12" ma:contentTypeDescription="Create a new document." ma:contentTypeScope="" ma:versionID="8512b538301325aa54b320add13ac038">
  <xsd:schema xmlns:xsd="http://www.w3.org/2001/XMLSchema" xmlns:xs="http://www.w3.org/2001/XMLSchema" xmlns:p="http://schemas.microsoft.com/office/2006/metadata/properties" xmlns:ns2="0075f7fd-1ac6-4525-a6b2-5514d6976995" xmlns:ns3="1529ed23-2750-4d62-8d09-abe1b87f3f36" targetNamespace="http://schemas.microsoft.com/office/2006/metadata/properties" ma:root="true" ma:fieldsID="b66980eb58bfdef8ded7bd3309fa4e90" ns2:_="" ns3:_="">
    <xsd:import namespace="0075f7fd-1ac6-4525-a6b2-5514d6976995"/>
    <xsd:import namespace="1529ed23-2750-4d62-8d09-abe1b87f3f3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75f7fd-1ac6-4525-a6b2-5514d697699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529ed23-2750-4d62-8d09-abe1b87f3f3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2026BDD-66D0-4179-BB55-A10D40CDC94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075f7fd-1ac6-4525-a6b2-5514d6976995"/>
    <ds:schemaRef ds:uri="1529ed23-2750-4d62-8d09-abe1b87f3f3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5889330-1331-45F5-922D-95C57E236D1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35361DE-0F23-4ED4-AA94-BBBA2736D8EF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C_presenation (revised)</Template>
  <TotalTime>49</TotalTime>
  <Words>241</Words>
  <Application>Microsoft Office PowerPoint</Application>
  <PresentationFormat>Widescreen</PresentationFormat>
  <Paragraphs>27</Paragraphs>
  <Slides>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9" baseType="lpstr">
      <vt:lpstr>Arial</vt:lpstr>
      <vt:lpstr>Calibri</vt:lpstr>
      <vt:lpstr>Tahoma</vt:lpstr>
      <vt:lpstr>Univers Condensed</vt:lpstr>
      <vt:lpstr>Office Theme</vt:lpstr>
      <vt:lpstr>Equation</vt:lpstr>
      <vt:lpstr>PowerPoint Presentation</vt:lpstr>
      <vt:lpstr>Slide 1: Results</vt:lpstr>
      <vt:lpstr>Slide 2: Main Conclusions and Artic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s Analysis and the Americas</dc:title>
  <dc:creator>Danaher Tom</dc:creator>
  <cp:lastModifiedBy>Peter Lohmander</cp:lastModifiedBy>
  <cp:revision>16</cp:revision>
  <dcterms:created xsi:type="dcterms:W3CDTF">2019-05-29T09:13:30Z</dcterms:created>
  <dcterms:modified xsi:type="dcterms:W3CDTF">2021-04-10T15:33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611031DE149B849A5FBDF365C41BE2E</vt:lpwstr>
  </property>
</Properties>
</file>